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13"/>
  </p:notesMasterIdLst>
  <p:sldIdLst>
    <p:sldId id="256" r:id="rId3"/>
    <p:sldId id="261" r:id="rId4"/>
    <p:sldId id="267" r:id="rId5"/>
    <p:sldId id="268" r:id="rId6"/>
    <p:sldId id="269" r:id="rId7"/>
    <p:sldId id="270" r:id="rId8"/>
    <p:sldId id="271" r:id="rId9"/>
    <p:sldId id="272" r:id="rId10"/>
    <p:sldId id="266" r:id="rId11"/>
    <p:sldId id="260" r:id="rId12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400" autoAdjust="0"/>
  </p:normalViewPr>
  <p:slideViewPr>
    <p:cSldViewPr>
      <p:cViewPr varScale="1">
        <p:scale>
          <a:sx n="93" d="100"/>
          <a:sy n="93" d="100"/>
        </p:scale>
        <p:origin x="-498" y="-7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2A991DC-451B-43EC-AB62-2B51C5AE76FB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EF110C4-8C81-4F86-88F3-6F26FAA90A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8C8830-CAD1-4C4B-96DB-D2208703548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4DCAB0-8DAF-44ED-AD96-BC03BC12BC2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D31F8B-BED2-43E3-8F7A-F81AD5B6DD7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BC085AF-7CF4-4375-BE6C-26818AB2A4C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C74A0-8E0F-440A-8F2F-926785FC5EF8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5197E-924A-49A2-AB19-E4093A9B08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3F774-5252-4C73-8F80-1C91CC84FB9F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D4279-351D-4364-B41F-1844C5F734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4734-58B0-47A9-A5D3-5E59559BE566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1C7F8-1556-4D2F-95F6-D48E345308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DBF3F-2DAC-4518-9CE0-18AA7CB0D5E5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BBCAC-003E-438D-A74D-C58840703D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E674C-DE6D-4D6A-99A2-8D0041AD2C8E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C88A2-1C25-47F4-8718-D8695F6631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3E556-89CD-40C5-8FFA-093A4C0D7995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36836-53C3-48BD-B707-16ABF50526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DD451-B2FA-44FD-AF3F-E74C4E615387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AD8AC-9693-489C-AA3A-43C45FB5B2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BA6DE-F7B3-4425-B8AE-5AFE9B95BE4E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86615-D076-474F-845F-4DB66B1E3D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088F3-DEC5-4010-8563-7E6132E6428C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BB547-9F79-4D3F-8D58-2FD4F03592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00A94-59CC-4CB5-AA17-C1323033A0D0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7AE02-BDB9-420A-A5CA-FFA131D96A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3322A-B670-4742-B2F7-096ACED35EF8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7A81F-5467-41E6-9B05-7E50048B48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FCDA7-069D-4669-A9C9-B263C8167E92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23293-5504-431E-B089-F559467BD7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0986-6246-4B2D-B8CE-0BD8AB14A818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E92BD-15C5-4A64-9827-01B4A7B72C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8BB6D-2F24-436D-8114-97EA7CE70FC0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2AA9A-D2DA-48A4-8757-3A71F1B615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3101C-1667-47A1-A9BC-95C083327DA3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75CB9-7D59-4C07-8C25-CC0C74E23D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8AEDF-019A-4B41-ACB3-2E9EBB396144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320D6-3E61-427D-B097-9B8894ACA1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71EC8-48CF-4DF1-A2AB-ECB8D0A3DB15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3AE8B-FE6E-4F47-B8FF-AA1032DB30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D8720-0144-4F62-8586-AE4DB647676E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9A327-E5D2-4085-A051-20480C823A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E084C-BEE7-4E49-9D8F-E2CBB2DD242B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9EED6-353A-4660-8F9A-8B9FFCE2CB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00BE8-47BB-4BB4-A412-D90E3EAB3301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53D80-43D1-4BAC-8374-14F4248973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162EE-A300-4F23-BEE1-A554B4649AB2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EFDA7-CBA5-4BBD-9A04-AF23F30DB2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310C0D-2EA4-49A7-A9E7-71862DD2F3E7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7A041-E408-4A39-A82E-17F313C69C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B1FCC-C75F-4429-95C4-D22B91194DBA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6A08A-517C-41AF-B6A5-CA31A4FA79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29FA277-A183-4E1D-80C7-0200D769B024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B522C21-BA25-44DF-B77B-938ED4322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3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DBD85EC-5A01-40E1-8822-9855F4B1CC43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0EF5CE-1775-4F38-B277-5F32CAECFF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宋体" charset="-122"/>
              </a:rPr>
              <a:t>3.</a:t>
            </a:r>
            <a:r>
              <a:rPr lang="en-US" altLang="zh-CN" sz="4000" smtClean="0"/>
              <a:t>6</a:t>
            </a:r>
            <a:r>
              <a:rPr lang="en-US" altLang="en-US" sz="4000" smtClean="0">
                <a:ea typeface="宋体" charset="-122"/>
              </a:rPr>
              <a:t> Dynare输出和状态空间表示的联系</a:t>
            </a:r>
            <a:endParaRPr lang="zh-CN" altLang="en-US" sz="4000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pPr eaLnBrk="1" hangingPunct="1"/>
            <a:r>
              <a:rPr lang="en-US" altLang="zh-CN" smtClean="0"/>
              <a:t>Thanks</a:t>
            </a:r>
            <a:r>
              <a:rPr lang="zh-CN" altLang="en-US" smtClean="0"/>
              <a:t>！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2969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Order one and State Space Representation</a:t>
            </a:r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endParaRPr lang="en-US" altLang="zh-CN" sz="2500" smtClean="0"/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How it related to Dynare output?</a:t>
            </a:r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endParaRPr lang="en-US" altLang="zh-CN" sz="2500" smtClean="0"/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The 2</a:t>
            </a:r>
            <a:r>
              <a:rPr lang="en-US" altLang="zh-CN" sz="2500" baseline="30000" smtClean="0"/>
              <a:t>nd</a:t>
            </a:r>
            <a:r>
              <a:rPr lang="en-US" altLang="zh-CN" sz="2500" smtClean="0"/>
              <a:t> order solution in Dyna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Structural State Space Representation</a:t>
            </a:r>
          </a:p>
        </p:txBody>
      </p:sp>
      <p:sp>
        <p:nvSpPr>
          <p:cNvPr id="3482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200150"/>
            <a:ext cx="8218488" cy="3394075"/>
          </a:xfrm>
        </p:spPr>
        <p:txBody>
          <a:bodyPr/>
          <a:lstStyle/>
          <a:p>
            <a:r>
              <a:rPr lang="en-US" altLang="zh-CN" sz="2800" smtClean="0"/>
              <a:t>The transition and measurement equations:</a:t>
            </a:r>
          </a:p>
          <a:p>
            <a:endParaRPr lang="en-US" altLang="zh-CN" sz="2800" smtClean="0"/>
          </a:p>
          <a:p>
            <a:r>
              <a:rPr lang="en-US" altLang="zh-CN" sz="2800" smtClean="0"/>
              <a:t>The above is the state space representation of solution, Phi is the policy function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419475" y="1563688"/>
          <a:ext cx="2252663" cy="881062"/>
        </p:xfrm>
        <a:graphic>
          <a:graphicData uri="http://schemas.openxmlformats.org/presentationml/2006/ole">
            <p:oleObj spid="_x0000_s34820" name="Equation" r:id="rId3" imgW="1168200" imgH="4572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843213" y="3292475"/>
          <a:ext cx="3887787" cy="460375"/>
        </p:xfrm>
        <a:graphic>
          <a:graphicData uri="http://schemas.openxmlformats.org/presentationml/2006/ole">
            <p:oleObj spid="_x0000_s34821" name="Equation" r:id="rId4" imgW="1930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/>
          </p:cNvSpPr>
          <p:nvPr>
            <p:ph type="title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en-US" altLang="zh-CN" sz="4000" smtClean="0"/>
              <a:t>Structural State Space Representation</a:t>
            </a:r>
            <a:endParaRPr lang="zh-CN" altLang="en-US" sz="4000" smtClean="0"/>
          </a:p>
        </p:txBody>
      </p:sp>
      <p:sp>
        <p:nvSpPr>
          <p:cNvPr id="35846" name="Rectangle 3"/>
          <p:cNvSpPr>
            <a:spLocks noGrp="1"/>
          </p:cNvSpPr>
          <p:nvPr>
            <p:ph type="body" idx="1"/>
          </p:nvPr>
        </p:nvSpPr>
        <p:spPr>
          <a:xfrm>
            <a:off x="468313" y="1203325"/>
            <a:ext cx="8229600" cy="33940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Then we can write out the whole system as:</a:t>
            </a:r>
          </a:p>
          <a:p>
            <a:pPr>
              <a:lnSpc>
                <a:spcPct val="90000"/>
              </a:lnSpc>
            </a:pPr>
            <a:endParaRPr lang="zh-CN" altLang="en-US" sz="2800" smtClean="0"/>
          </a:p>
          <a:p>
            <a:pPr>
              <a:lnSpc>
                <a:spcPct val="90000"/>
              </a:lnSpc>
            </a:pPr>
            <a:endParaRPr lang="zh-CN" altLang="en-US" sz="2800" smtClean="0"/>
          </a:p>
          <a:p>
            <a:pPr>
              <a:lnSpc>
                <a:spcPct val="90000"/>
              </a:lnSpc>
            </a:pPr>
            <a:r>
              <a:rPr lang="en-US" altLang="zh-CN" sz="2800" smtClean="0"/>
              <a:t>See PDF notes for details.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The Dynare output of policy and transition function which is stored in oo_.dr object is somewhat different from what see above.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348038" y="1779588"/>
          <a:ext cx="2159000" cy="844550"/>
        </p:xfrm>
        <a:graphic>
          <a:graphicData uri="http://schemas.openxmlformats.org/presentationml/2006/ole">
            <p:oleObj spid="_x0000_s35844" name="Equation" r:id="rId3" imgW="1168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117600" indent="-1117600"/>
            <a:r>
              <a:rPr lang="en-US" altLang="zh-CN" sz="4500" smtClean="0"/>
              <a:t>How it related to Dynare output?</a:t>
            </a:r>
            <a:endParaRPr lang="zh-CN" altLang="en-US" sz="4500" smtClean="0"/>
          </a:p>
        </p:txBody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Dynare representation for solution is almost the same as the state space representation.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Only the order is slightly different. 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Printing is in declaration order: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POLICY AND TRANSITION FUNCTIONS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But Storage of the solution is in DR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POLICY AND TRANSITION FUNCTIONS</a:t>
            </a:r>
            <a:endParaRPr lang="zh-CN" altLang="en-US" sz="4000" smtClean="0"/>
          </a:p>
        </p:txBody>
      </p:sp>
      <p:sp>
        <p:nvSpPr>
          <p:cNvPr id="3789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is is the 2</a:t>
            </a:r>
            <a:r>
              <a:rPr lang="en-US" altLang="zh-CN" baseline="30000" smtClean="0"/>
              <a:t>nd</a:t>
            </a:r>
            <a:r>
              <a:rPr lang="en-US" altLang="zh-CN" smtClean="0"/>
              <a:t> order solution</a:t>
            </a:r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924050"/>
            <a:ext cx="80295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468313" y="2643188"/>
            <a:ext cx="8135937" cy="36036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R order and matrix E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79838" y="1228725"/>
            <a:ext cx="2581275" cy="335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r>
              <a:rPr lang="en-US" altLang="zh-CN" baseline="30000" smtClean="0"/>
              <a:t>nd</a:t>
            </a:r>
            <a:r>
              <a:rPr lang="en-US" altLang="zh-CN" smtClean="0"/>
              <a:t> solution coeff. matrices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779588"/>
            <a:ext cx="29432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51275" y="1779588"/>
            <a:ext cx="13811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51500" y="1779588"/>
            <a:ext cx="167640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mmary</a:t>
            </a:r>
          </a:p>
        </p:txBody>
      </p:sp>
      <p:sp>
        <p:nvSpPr>
          <p:cNvPr id="40962" name="文本框 2"/>
          <p:cNvSpPr txBox="1">
            <a:spLocks noChangeArrowheads="1"/>
          </p:cNvSpPr>
          <p:nvPr/>
        </p:nvSpPr>
        <p:spPr bwMode="auto">
          <a:xfrm>
            <a:off x="755650" y="1131888"/>
            <a:ext cx="7704138" cy="429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altLang="zh-CN" sz="2800"/>
              <a:t>I. For order one: </a:t>
            </a:r>
            <a:r>
              <a:rPr lang="en-US" altLang="zh-CN" sz="2400"/>
              <a:t>The Dynare output of policy and transition function which is stored in oo_.dr object is somewhat different from the state space representation. Only the order is different.</a:t>
            </a:r>
            <a:endParaRPr lang="en-US" altLang="zh-CN" sz="3200"/>
          </a:p>
          <a:p>
            <a:pPr marL="457200" indent="-457200"/>
            <a:r>
              <a:rPr lang="en-US" altLang="zh-CN" sz="2800"/>
              <a:t>II. For order Two: </a:t>
            </a:r>
            <a:r>
              <a:rPr lang="en-US" altLang="zh-CN" sz="2400"/>
              <a:t>there are no state space representation of the solution because there are 2nd order terms show up in the solution.</a:t>
            </a:r>
            <a:r>
              <a:rPr lang="en-US" altLang="zh-CN" sz="2800"/>
              <a:t> </a:t>
            </a:r>
          </a:p>
          <a:p>
            <a:pPr marL="457200" indent="-457200"/>
            <a:endParaRPr lang="en-US" altLang="zh-CN" sz="2800"/>
          </a:p>
          <a:p>
            <a:pPr marL="457200" indent="-457200"/>
            <a:endParaRPr lang="en-US" altLang="zh-CN" sz="2800"/>
          </a:p>
          <a:p>
            <a:pPr marL="457200" indent="-457200">
              <a:buFontTx/>
              <a:buAutoNum type="arabicPeriod"/>
            </a:pPr>
            <a:endParaRPr lang="zh-CN" altLang="en-US" sz="4000">
              <a:latin typeface="Calibri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902</TotalTime>
  <Words>209</Words>
  <Application>Microsoft Office PowerPoint</Application>
  <PresentationFormat>全屏显示(16:9)</PresentationFormat>
  <Paragraphs>36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演示文稿设计模板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Arial</vt:lpstr>
      <vt:lpstr>宋体</vt:lpstr>
      <vt:lpstr>Calibri</vt:lpstr>
      <vt:lpstr>Office 主题</vt:lpstr>
      <vt:lpstr>1_Office 主题</vt:lpstr>
      <vt:lpstr>Equation</vt:lpstr>
      <vt:lpstr>3.6 Dynare输出和状态空间表示的联系</vt:lpstr>
      <vt:lpstr>Outline</vt:lpstr>
      <vt:lpstr>Structural State Space Representation</vt:lpstr>
      <vt:lpstr>Structural State Space Representation</vt:lpstr>
      <vt:lpstr>How it related to Dynare output?</vt:lpstr>
      <vt:lpstr>POLICY AND TRANSITION FUNCTIONS</vt:lpstr>
      <vt:lpstr>DR order and matrix E</vt:lpstr>
      <vt:lpstr>2nd solution coeff. matrices</vt:lpstr>
      <vt:lpstr>Summary</vt:lpstr>
      <vt:lpstr>Thanks！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首页</dc:title>
  <dc:creator>Administrator</dc:creator>
  <cp:lastModifiedBy>admin</cp:lastModifiedBy>
  <cp:revision>36</cp:revision>
  <dcterms:created xsi:type="dcterms:W3CDTF">2013-02-13T01:22:46Z</dcterms:created>
  <dcterms:modified xsi:type="dcterms:W3CDTF">2015-08-24T13:19:25Z</dcterms:modified>
</cp:coreProperties>
</file>